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6B68" w:rsidRDefault="005C6B68" w:rsidP="005C6B68">
      <w:pPr>
        <w:pStyle w:val="Default"/>
      </w:pPr>
    </w:p>
    <w:p w:rsidR="005C6B68" w:rsidRPr="005C6B68" w:rsidRDefault="005C6B68" w:rsidP="00442608">
      <w:pPr>
        <w:pStyle w:val="Default"/>
        <w:numPr>
          <w:ilvl w:val="0"/>
          <w:numId w:val="2"/>
        </w:numPr>
        <w:jc w:val="both"/>
        <w:rPr>
          <w:b/>
          <w:bCs/>
          <w:sz w:val="32"/>
          <w:szCs w:val="32"/>
        </w:rPr>
      </w:pPr>
      <w:r w:rsidRPr="005C6B68">
        <w:rPr>
          <w:b/>
          <w:sz w:val="32"/>
          <w:szCs w:val="32"/>
        </w:rPr>
        <w:t>Постановка Задачи</w:t>
      </w:r>
      <w:r w:rsidRPr="005C6B68">
        <w:rPr>
          <w:b/>
          <w:bCs/>
          <w:sz w:val="32"/>
          <w:szCs w:val="32"/>
        </w:rPr>
        <w:t xml:space="preserve">. </w:t>
      </w:r>
    </w:p>
    <w:p w:rsidR="00053E9C" w:rsidRDefault="00053E9C" w:rsidP="00053E9C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</w:t>
      </w:r>
      <w:r w:rsidRPr="00C81CF6">
        <w:rPr>
          <w:sz w:val="28"/>
          <w:szCs w:val="28"/>
        </w:rPr>
        <w:t>«</w:t>
      </w:r>
      <w:r w:rsidRPr="00F3008F">
        <w:rPr>
          <w:sz w:val="28"/>
          <w:szCs w:val="28"/>
        </w:rPr>
        <w:t>Метод прогонки</w:t>
      </w:r>
      <w:r w:rsidRPr="00C81CF6">
        <w:rPr>
          <w:sz w:val="28"/>
          <w:szCs w:val="28"/>
        </w:rPr>
        <w:t>».</w:t>
      </w:r>
    </w:p>
    <w:p w:rsidR="00053E9C" w:rsidRPr="008F080F" w:rsidRDefault="00053E9C" w:rsidP="00053E9C">
      <w:pPr>
        <w:pStyle w:val="a0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CB7959">
        <w:rPr>
          <w:b/>
          <w:sz w:val="28"/>
          <w:szCs w:val="28"/>
        </w:rPr>
        <w:t>.</w:t>
      </w:r>
      <w:r w:rsidRPr="00CB7959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ать программу численного решения</w:t>
      </w:r>
      <w:r w:rsidRPr="008F08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одом прогонки СЛАУ вид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y=f</w:t>
      </w:r>
      <w:r>
        <w:rPr>
          <w:sz w:val="28"/>
          <w:szCs w:val="28"/>
        </w:rPr>
        <w:t xml:space="preserve"> (вида (1)</w:t>
      </w:r>
      <w:r w:rsidRPr="007B11F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файле </w:t>
      </w:r>
      <w:r w:rsidRPr="00C81CF6">
        <w:rPr>
          <w:sz w:val="28"/>
          <w:szCs w:val="28"/>
        </w:rPr>
        <w:t>«</w:t>
      </w:r>
      <w:r w:rsidRPr="00F3008F">
        <w:rPr>
          <w:sz w:val="28"/>
          <w:szCs w:val="28"/>
        </w:rPr>
        <w:t>Метод прогонки</w:t>
      </w:r>
      <w:r w:rsidRPr="00C81CF6">
        <w:rPr>
          <w:sz w:val="28"/>
          <w:szCs w:val="28"/>
        </w:rPr>
        <w:t>»</w:t>
      </w:r>
      <w:r>
        <w:rPr>
          <w:sz w:val="28"/>
          <w:szCs w:val="28"/>
        </w:rPr>
        <w:t>).</w:t>
      </w:r>
    </w:p>
    <w:p w:rsidR="00053E9C" w:rsidRDefault="00053E9C" w:rsidP="00053E9C">
      <w:pPr>
        <w:pStyle w:val="a"/>
        <w:spacing w:after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задать следующим образом: </w:t>
      </w:r>
    </w:p>
    <w:p w:rsidR="00053E9C" w:rsidRPr="009B0665" w:rsidRDefault="00053E9C" w:rsidP="00053E9C">
      <w:pPr>
        <w:pStyle w:val="a"/>
        <w:spacing w:after="0" w:line="240" w:lineRule="auto"/>
        <w:jc w:val="center"/>
        <w:rPr>
          <w:sz w:val="28"/>
          <w:szCs w:val="28"/>
        </w:rPr>
      </w:pPr>
      <w:r w:rsidRPr="000906AE">
        <w:rPr>
          <w:i/>
          <w:position w:val="-102"/>
          <w:sz w:val="28"/>
          <w:szCs w:val="28"/>
          <w:lang w:val="pt-BR"/>
        </w:rPr>
        <w:object w:dxaOrig="636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51.8pt;height:116.2pt" o:ole="">
            <v:imagedata r:id="rId5" o:title=""/>
          </v:shape>
          <o:OLEObject Type="Embed" ProgID="Equation.DSMT4" ShapeID="_x0000_i1029" DrawAspect="Content" ObjectID="_1600811416" r:id="rId6"/>
        </w:object>
      </w:r>
      <w:r>
        <w:rPr>
          <w:i/>
          <w:sz w:val="28"/>
          <w:szCs w:val="28"/>
        </w:rPr>
        <w:t>.</w:t>
      </w:r>
    </w:p>
    <w:p w:rsidR="00053E9C" w:rsidRDefault="00053E9C" w:rsidP="00053E9C">
      <w:pPr>
        <w:pStyle w:val="a0"/>
        <w:spacing w:after="0" w:line="240" w:lineRule="auto"/>
      </w:pPr>
      <w:r>
        <w:rPr>
          <w:sz w:val="28"/>
          <w:szCs w:val="28"/>
        </w:rPr>
        <w:t xml:space="preserve">Правую часть </w:t>
      </w:r>
      <w:r>
        <w:rPr>
          <w:i/>
          <w:sz w:val="28"/>
          <w:szCs w:val="28"/>
          <w:lang w:val="pl-PL"/>
        </w:rPr>
        <w:t xml:space="preserve">f </w:t>
      </w:r>
      <w:r>
        <w:rPr>
          <w:sz w:val="28"/>
          <w:szCs w:val="28"/>
        </w:rPr>
        <w:t xml:space="preserve">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y=</w:t>
      </w:r>
      <w:r>
        <w:rPr>
          <w:sz w:val="28"/>
          <w:szCs w:val="28"/>
          <w:lang w:val="pl-PL"/>
        </w:rPr>
        <w:t>(1, 2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f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y</w:t>
      </w:r>
      <w:r>
        <w:rPr>
          <w:sz w:val="28"/>
          <w:szCs w:val="28"/>
        </w:rPr>
        <w:t>.</w:t>
      </w:r>
    </w:p>
    <w:p w:rsidR="00053E9C" w:rsidRPr="00143F9D" w:rsidRDefault="00053E9C" w:rsidP="00053E9C">
      <w:pPr>
        <w:pStyle w:val="a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053E9C" w:rsidRPr="00143F9D" w:rsidRDefault="00053E9C" w:rsidP="00053E9C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053E9C" w:rsidRPr="00143F9D" w:rsidRDefault="00053E9C" w:rsidP="00053E9C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lang w:val="pl-PL"/>
        </w:rPr>
        <w:t>+1</w:t>
      </w:r>
      <w:r w:rsidRPr="00143F9D">
        <w:rPr>
          <w:sz w:val="28"/>
          <w:szCs w:val="28"/>
        </w:rPr>
        <w:t xml:space="preserve"> </w:t>
      </w:r>
      <w:r w:rsidRPr="002F5667"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 xml:space="preserve">– </w:t>
      </w:r>
      <w:r>
        <w:rPr>
          <w:sz w:val="28"/>
          <w:szCs w:val="28"/>
        </w:rPr>
        <w:t>(порядок матрицы)</w:t>
      </w:r>
      <w:r w:rsidRPr="005D0C91"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>одно из чисел в пределах от 10 до 12</w:t>
      </w:r>
      <w:r>
        <w:rPr>
          <w:sz w:val="28"/>
          <w:szCs w:val="28"/>
        </w:rPr>
        <w:t>;</w:t>
      </w:r>
    </w:p>
    <w:p w:rsidR="00053E9C" w:rsidRPr="00143F9D" w:rsidRDefault="00053E9C" w:rsidP="00053E9C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 номер студенческой группы. </w:t>
      </w:r>
    </w:p>
    <w:p w:rsidR="00053E9C" w:rsidRDefault="00053E9C" w:rsidP="00053E9C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Pr="00071DF7">
        <w:rPr>
          <w:sz w:val="28"/>
          <w:szCs w:val="28"/>
        </w:rPr>
        <w:t>(</w:t>
      </w: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)</w:t>
      </w:r>
      <w:r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Pr="00455A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вычислений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053E9C" w:rsidRDefault="00053E9C" w:rsidP="00053E9C">
      <w:pPr>
        <w:pStyle w:val="a0"/>
        <w:spacing w:after="0" w:line="240" w:lineRule="auto"/>
        <w:rPr>
          <w:sz w:val="28"/>
          <w:szCs w:val="28"/>
        </w:rPr>
      </w:pPr>
    </w:p>
    <w:p w:rsidR="00053E9C" w:rsidRPr="00053E9C" w:rsidRDefault="005C6B68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ходные данные</w:t>
      </w:r>
    </w:p>
    <w:p w:rsidR="00053E9C" w:rsidRDefault="00053E9C" w:rsidP="00053E9C">
      <w:pPr>
        <w:pStyle w:val="Default"/>
        <w:ind w:left="360"/>
        <w:jc w:val="both"/>
        <w:rPr>
          <w:b/>
          <w:sz w:val="32"/>
          <w:szCs w:val="32"/>
          <w:lang w:val="en-US"/>
        </w:rPr>
      </w:pPr>
    </w:p>
    <w:p w:rsidR="00053E9C" w:rsidRPr="00053E9C" w:rsidRDefault="00053E9C" w:rsidP="00053E9C">
      <w:pPr>
        <w:pStyle w:val="Default"/>
        <w:ind w:left="360" w:hanging="360"/>
        <w:jc w:val="both"/>
        <w:rPr>
          <w:b/>
          <w:sz w:val="32"/>
          <w:szCs w:val="32"/>
        </w:rPr>
      </w:pPr>
      <w:r>
        <w:rPr>
          <w:noProof/>
          <w:lang w:eastAsia="ru-RU"/>
        </w:rPr>
        <w:drawing>
          <wp:inline distT="0" distB="0" distL="0" distR="0">
            <wp:extent cx="4893945" cy="2296160"/>
            <wp:effectExtent l="0" t="0" r="1905" b="8890"/>
            <wp:docPr id="2" name="Picture 2" descr="C:\Users\Виталик\AppData\Local\Microsoft\Windows\INetCache\Content.Word\2018-10-12_0055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Виталик\AppData\Local\Microsoft\Windows\INetCache\Content.Word\2018-10-12_00551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945" cy="229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B68" w:rsidRDefault="005C6B68" w:rsidP="005C6B68">
      <w:pPr>
        <w:rPr>
          <w:noProof/>
        </w:rPr>
      </w:pPr>
      <w:r w:rsidRPr="005C6B68">
        <w:rPr>
          <w:noProof/>
        </w:rPr>
        <w:t xml:space="preserve"> </w:t>
      </w:r>
    </w:p>
    <w:p w:rsidR="005C6B68" w:rsidRDefault="005C6B68" w:rsidP="005C6B68">
      <w:pPr>
        <w:rPr>
          <w:noProof/>
        </w:rPr>
      </w:pPr>
    </w:p>
    <w:p w:rsidR="00442608" w:rsidRPr="00053E9C" w:rsidRDefault="005C6B68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 w:rsidRPr="00053E9C">
        <w:rPr>
          <w:b/>
          <w:sz w:val="32"/>
          <w:szCs w:val="32"/>
        </w:rPr>
        <w:lastRenderedPageBreak/>
        <w:t>Листинг программы</w:t>
      </w: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8"/>
          <w:szCs w:val="28"/>
          <w:lang w:val="en-US"/>
        </w:rPr>
        <w:t>SoLE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h</w:t>
      </w:r>
      <w:proofErr w:type="spellEnd"/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nce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vector&gt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~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(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riend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,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amp;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vector&lt;</w:t>
      </w:r>
      <w:proofErr w:type="spellStart"/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::vector&lt;float&gt;&gt; A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a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c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b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f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Y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= 23; </w:t>
      </w:r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мер</w:t>
      </w:r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</w:t>
      </w:r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уппе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static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ons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n = 10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Одно из чисел в пределах от 10 до 12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n - 1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2; </w:t>
      </w:r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мер</w:t>
      </w:r>
      <w:r w:rsidRPr="00053E9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уппы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rror(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rint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SoLE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oLE.h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algorithm&gt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ize</w:t>
      </w:r>
      <w:proofErr w:type="spellEnd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, k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.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siz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+ 1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.resize</w:t>
      </w:r>
      <w:proofErr w:type="spellEnd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m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(m - 1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 - 1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m + k +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(m +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m + k + N - 1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.resize</w:t>
      </w:r>
      <w:proofErr w:type="spellEnd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 + 1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 + 1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.resize</w:t>
      </w:r>
      <w:proofErr w:type="spellEnd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2 * -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) + -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2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 + 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N + 1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~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(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y(N + 1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Прямая прогонка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loa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mp;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b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/= c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emp = 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temp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temp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c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(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Обратная прогонка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y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f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N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 - 1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; --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precisio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6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y* = (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r_each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.begi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,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y.en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, [](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a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a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, 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)\n"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elative error: 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faultfloa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rror(y) * 100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%\n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rror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Y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1 = abs(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, max2 = abs(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max1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x1 = abs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max2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x2 = abs(Y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1 / max2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Transformed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matrix:\n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precisio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fixed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2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 - 1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++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 == 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|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 - 2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prec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c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b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2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4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f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3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 == 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</w:t>
      </w:r>
      <w:proofErr w:type="spellStart"/>
      <w:proofErr w:type="gram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a</w:t>
      </w:r>
      <w:proofErr w:type="spellEnd"/>
      <w:proofErr w:type="gram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= 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c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 == j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</w:t>
      </w:r>
      <w:proofErr w:type="spellStart"/>
      <w:proofErr w:type="gram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b</w:t>
      </w:r>
      <w:proofErr w:type="spellEnd"/>
      <w:proofErr w:type="gram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0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|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4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f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2; ++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a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 - 1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3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c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|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4)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f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os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442608" w:rsidRPr="002B10B2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2B10B2" w:rsidRDefault="00442608" w:rsidP="00442608">
      <w:pP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053E9C" w:rsidRDefault="002B10B2" w:rsidP="002B10B2">
      <w:pPr>
        <w:pStyle w:val="Default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 xml:space="preserve"> </w:t>
      </w:r>
      <w:r w:rsidR="00053E9C">
        <w:rPr>
          <w:rFonts w:asciiTheme="minorHAnsi" w:hAnsiTheme="minorHAnsi" w:cstheme="minorHAnsi"/>
          <w:sz w:val="28"/>
          <w:szCs w:val="28"/>
          <w:lang w:val="en-US"/>
        </w:rPr>
        <w:t>lab3</w:t>
      </w:r>
      <w:r>
        <w:rPr>
          <w:rFonts w:asciiTheme="minorHAnsi" w:hAnsiTheme="minorHAnsi" w:cstheme="minorHAnsi"/>
          <w:sz w:val="28"/>
          <w:szCs w:val="28"/>
          <w:lang w:val="en-US"/>
        </w:rPr>
        <w:t>.cpp</w:t>
      </w:r>
      <w:r w:rsidRPr="00053E9C">
        <w:rPr>
          <w:rFonts w:asciiTheme="minorHAnsi" w:hAnsiTheme="minorHAnsi" w:cstheme="minorHAnsi"/>
          <w:sz w:val="28"/>
          <w:szCs w:val="28"/>
          <w:lang w:val="en-US"/>
        </w:rPr>
        <w:t>: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oLE.h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 </w:t>
      </w:r>
      <w:r w:rsidRPr="00053E9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.solve</w:t>
      </w:r>
      <w:proofErr w:type="spellEnd"/>
      <w:proofErr w:type="gramEnd"/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053E9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ause"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3E9C" w:rsidRPr="00053E9C" w:rsidRDefault="00053E9C" w:rsidP="00053E9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3E9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3E9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53E9C" w:rsidRDefault="00053E9C" w:rsidP="00053E9C">
      <w:pPr>
        <w:pStyle w:val="Default"/>
        <w:jc w:val="both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}</w:t>
      </w:r>
    </w:p>
    <w:p w:rsidR="002B10B2" w:rsidRDefault="00442608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ыходные данные</w:t>
      </w:r>
    </w:p>
    <w:p w:rsidR="00053E9C" w:rsidRPr="00053E9C" w:rsidRDefault="00053E9C" w:rsidP="00053E9C">
      <w:pPr>
        <w:pStyle w:val="Default"/>
        <w:jc w:val="both"/>
        <w:rPr>
          <w:b/>
          <w:sz w:val="32"/>
          <w:szCs w:val="32"/>
        </w:rPr>
      </w:pPr>
    </w:p>
    <w:p w:rsidR="002B10B2" w:rsidRDefault="00053E9C" w:rsidP="005C6B68">
      <w:r>
        <w:rPr>
          <w:noProof/>
        </w:rPr>
        <w:pict>
          <v:shape id="_x0000_i1032" type="#_x0000_t75" style="width:515.45pt;height:126.8pt">
            <v:imagedata r:id="rId8" o:title="2018-10-12_005522"/>
          </v:shape>
        </w:pict>
      </w:r>
    </w:p>
    <w:p w:rsidR="002B10B2" w:rsidRDefault="002B10B2" w:rsidP="005C6B68"/>
    <w:p w:rsidR="002B10B2" w:rsidRDefault="002B10B2" w:rsidP="00053E9C">
      <w:pPr>
        <w:pStyle w:val="Default"/>
        <w:numPr>
          <w:ilvl w:val="0"/>
          <w:numId w:val="2"/>
        </w:num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Выводы</w:t>
      </w:r>
    </w:p>
    <w:p w:rsidR="00053E9C" w:rsidRPr="002B10B2" w:rsidRDefault="002B10B2" w:rsidP="00053E9C">
      <w:pPr>
        <w:ind w:firstLine="720"/>
      </w:pPr>
      <w:r>
        <w:rPr>
          <w:sz w:val="28"/>
          <w:szCs w:val="28"/>
        </w:rPr>
        <w:t xml:space="preserve">Метод </w:t>
      </w:r>
      <w:r w:rsidR="00053E9C">
        <w:rPr>
          <w:sz w:val="28"/>
          <w:szCs w:val="28"/>
        </w:rPr>
        <w:t>прогонки</w:t>
      </w:r>
      <w:bookmarkStart w:id="0" w:name="_GoBack"/>
      <w:bookmarkEnd w:id="0"/>
      <w:r>
        <w:rPr>
          <w:sz w:val="28"/>
          <w:szCs w:val="28"/>
        </w:rPr>
        <w:t xml:space="preserve"> так же, как и метод Гаусса без выбора ведущего элемента, демонстрирует высокую точность результатов, если у исходной матрицы имеется диагональное преобладание. </w:t>
      </w:r>
    </w:p>
    <w:p w:rsidR="008D343F" w:rsidRPr="002B10B2" w:rsidRDefault="008D343F" w:rsidP="002B10B2">
      <w:pPr>
        <w:ind w:firstLine="720"/>
      </w:pPr>
    </w:p>
    <w:sectPr w:rsidR="008D343F" w:rsidRPr="002B10B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74006F8E"/>
    <w:multiLevelType w:val="hybridMultilevel"/>
    <w:tmpl w:val="A7BA0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468"/>
    <w:rsid w:val="00053E9C"/>
    <w:rsid w:val="001E364F"/>
    <w:rsid w:val="002B10B2"/>
    <w:rsid w:val="00442608"/>
    <w:rsid w:val="00465468"/>
    <w:rsid w:val="00475526"/>
    <w:rsid w:val="005C6B68"/>
    <w:rsid w:val="008D343F"/>
    <w:rsid w:val="00EE2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7F2F20"/>
  <w15:chartTrackingRefBased/>
  <w15:docId w15:val="{26ACE97C-C6BE-4182-B354-0BDC434FA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6B68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C6B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customStyle="1" w:styleId="a">
    <w:name w:val="Базовый"/>
    <w:rsid w:val="005C6B68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0">
    <w:name w:val="Текст журнала Знак"/>
    <w:rsid w:val="005C6B68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726</Words>
  <Characters>414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18-10-04T20:52:00Z</dcterms:created>
  <dcterms:modified xsi:type="dcterms:W3CDTF">2018-10-11T22:03:00Z</dcterms:modified>
</cp:coreProperties>
</file>